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2148" w:rsidRPr="00312148" w:rsidRDefault="00312148" w:rsidP="00312148">
      <w:pPr>
        <w:tabs>
          <w:tab w:val="left" w:pos="1080"/>
        </w:tabs>
        <w:jc w:val="center"/>
        <w:rPr>
          <w:b/>
          <w:lang w:val="en-US"/>
        </w:rPr>
      </w:pPr>
      <w:r w:rsidRPr="00312148">
        <w:rPr>
          <w:b/>
          <w:lang w:val="en-US"/>
        </w:rPr>
        <w:t>CÁC PHÍM TẮT ĐÙNG ĐÁNH NHANH CÔNG THỨC TOÁN</w:t>
      </w:r>
    </w:p>
    <w:p w:rsidR="00312148" w:rsidRPr="00D7623C" w:rsidRDefault="00312148" w:rsidP="00312148">
      <w:pPr>
        <w:tabs>
          <w:tab w:val="left" w:pos="1080"/>
        </w:tabs>
      </w:pPr>
      <w:r w:rsidRPr="00D7623C">
        <w:t>- Sau khi cài đặt chương trình thêm vào mục Mathtype</w:t>
      </w:r>
    </w:p>
    <w:p w:rsidR="00312148" w:rsidRDefault="00312148" w:rsidP="00312148">
      <w:pPr>
        <w:tabs>
          <w:tab w:val="left" w:pos="1080"/>
        </w:tabs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-171450</wp:posOffset>
                </wp:positionV>
                <wp:extent cx="1152525" cy="476250"/>
                <wp:effectExtent l="9525" t="9525" r="38100" b="5715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2525" cy="476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261pt;margin-top:-13.5pt;width:90.75pt;height:3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w:drawing>
          <wp:inline distT="0" distB="0" distL="0" distR="0">
            <wp:extent cx="6191250" cy="1009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148" w:rsidRDefault="00312148" w:rsidP="00312148">
      <w:pPr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191770</wp:posOffset>
                </wp:positionV>
                <wp:extent cx="2200275" cy="695325"/>
                <wp:effectExtent l="28575" t="9525" r="9525" b="5715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00275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4" o:spid="_x0000_s1026" type="#_x0000_t32" style="position:absolute;margin-left:31.5pt;margin-top:15.1pt;width:173.25pt;height:54.7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">
                <v:stroke endarrow="block"/>
              </v:shape>
            </w:pict>
          </mc:Fallback>
        </mc:AlternateContent>
      </w:r>
      <w:r>
        <w:rPr>
          <w:lang w:val="en-US"/>
        </w:rPr>
        <w:t>- Kich chuột vào Mathtype và chọn mục Inline</w:t>
      </w:r>
    </w:p>
    <w:p w:rsidR="00312148" w:rsidRDefault="00312148" w:rsidP="00312148">
      <w:pPr>
        <w:rPr>
          <w:lang w:val="en-US"/>
        </w:rPr>
      </w:pPr>
      <w:r w:rsidRPr="00645149">
        <w:rPr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580890727" r:id="rId7"/>
        </w:object>
      </w:r>
      <w:r>
        <w:rPr>
          <w:noProof/>
          <w:lang w:val="en-US"/>
        </w:rPr>
        <w:drawing>
          <wp:inline distT="0" distB="0" distL="0" distR="0">
            <wp:extent cx="5867400" cy="1323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148" w:rsidRDefault="00312148" w:rsidP="00312148">
      <w:pPr>
        <w:rPr>
          <w:lang w:val="en-US"/>
        </w:rPr>
      </w:pPr>
      <w:r>
        <w:rPr>
          <w:lang w:val="en-US"/>
        </w:rPr>
        <w:t>- Cửa sổ đánh công thức toán hiện lên như sau:</w:t>
      </w:r>
    </w:p>
    <w:p w:rsidR="00312148" w:rsidRDefault="00312148" w:rsidP="00312148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153025" cy="3724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148" w:rsidRPr="00E06006" w:rsidRDefault="00312148" w:rsidP="00312148">
      <w:pPr>
        <w:rPr>
          <w:b/>
          <w:lang w:val="en-US"/>
        </w:rPr>
      </w:pPr>
      <w:r>
        <w:rPr>
          <w:b/>
          <w:lang w:val="en-US"/>
        </w:rPr>
        <w:t>I</w:t>
      </w:r>
      <w:r w:rsidRPr="00E06006">
        <w:rPr>
          <w:b/>
          <w:lang w:val="en-US"/>
        </w:rPr>
        <w:t>. Các phím tắ</w:t>
      </w:r>
      <w:r>
        <w:rPr>
          <w:b/>
          <w:lang w:val="en-US"/>
        </w:rPr>
        <w:t>t để</w:t>
      </w:r>
      <w:r w:rsidRPr="00E06006">
        <w:rPr>
          <w:b/>
          <w:lang w:val="en-US"/>
        </w:rPr>
        <w:t xml:space="preserve"> đánh công thức</w:t>
      </w:r>
      <w:r>
        <w:rPr>
          <w:b/>
          <w:lang w:val="en-US"/>
        </w:rPr>
        <w:t xml:space="preserve"> Toán nhanh.</w:t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87"/>
        <w:gridCol w:w="4988"/>
      </w:tblGrid>
      <w:tr w:rsidR="00312148" w:rsidRPr="00F43672" w:rsidTr="0075050B">
        <w:tc>
          <w:tcPr>
            <w:tcW w:w="4987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1. Căn bậc hai: Ctrl + R</w:t>
            </w:r>
          </w:p>
        </w:tc>
        <w:tc>
          <w:tcPr>
            <w:tcW w:w="4988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2. Phân số: Ctrl + F</w:t>
            </w:r>
          </w:p>
        </w:tc>
      </w:tr>
      <w:tr w:rsidR="00312148" w:rsidRPr="00F43672" w:rsidTr="0075050B">
        <w:tc>
          <w:tcPr>
            <w:tcW w:w="4987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3. Chỉ số trên: Ctrl + H</w:t>
            </w:r>
          </w:p>
        </w:tc>
        <w:tc>
          <w:tcPr>
            <w:tcW w:w="4988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4. Chỉ số dưới: Ctrl + L</w:t>
            </w:r>
          </w:p>
        </w:tc>
      </w:tr>
      <w:tr w:rsidR="00312148" w:rsidRPr="00F43672" w:rsidTr="0075050B">
        <w:tc>
          <w:tcPr>
            <w:tcW w:w="4987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5. Ngoặc ( ): Ctrl + (</w:t>
            </w:r>
          </w:p>
        </w:tc>
        <w:tc>
          <w:tcPr>
            <w:tcW w:w="4988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6. Ngoặc [ ]: Ctrl +[</w:t>
            </w:r>
          </w:p>
        </w:tc>
      </w:tr>
      <w:tr w:rsidR="00312148" w:rsidRPr="00F43672" w:rsidTr="0075050B">
        <w:tc>
          <w:tcPr>
            <w:tcW w:w="4987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7. Ngoặc { }: Ctrl + Shift + {</w:t>
            </w:r>
          </w:p>
        </w:tc>
        <w:tc>
          <w:tcPr>
            <w:tcW w:w="4988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 xml:space="preserve">8. Nhỏ hơn hoặc bằng </w:t>
            </w:r>
            <w:r w:rsidRPr="00F43672">
              <w:rPr>
                <w:rFonts w:cs="Arial"/>
                <w:lang w:val="en-US"/>
              </w:rPr>
              <w:t xml:space="preserve">≤ : Ctrl + K bỏ tay đánh </w:t>
            </w:r>
            <w:r w:rsidRPr="00F43672">
              <w:rPr>
                <w:rFonts w:cs="Arial"/>
                <w:b/>
                <w:lang w:val="en-US"/>
              </w:rPr>
              <w:t>.</w:t>
            </w:r>
          </w:p>
        </w:tc>
      </w:tr>
      <w:tr w:rsidR="00312148" w:rsidRPr="00F43672" w:rsidTr="0075050B">
        <w:tc>
          <w:tcPr>
            <w:tcW w:w="4987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 xml:space="preserve">9. Lớn hơn hoặc bằng  </w:t>
            </w:r>
            <w:r w:rsidRPr="00F43672">
              <w:rPr>
                <w:rFonts w:cs="Arial"/>
                <w:lang w:val="en-US"/>
              </w:rPr>
              <w:t xml:space="preserve">≥ : Ctrl + K bỏ tay đánh thêm dấu , </w:t>
            </w:r>
            <w:r w:rsidRPr="00D7623C">
              <w:rPr>
                <w:rFonts w:cs="Arial"/>
                <w:position w:val="-4"/>
                <w:lang w:val="en-US"/>
              </w:rPr>
              <w:object w:dxaOrig="180" w:dyaOrig="279">
                <v:shape id="_x0000_i1026" type="#_x0000_t75" style="width:9pt;height:14.25pt" o:ole="">
                  <v:imagedata r:id="rId10" o:title=""/>
                </v:shape>
                <o:OLEObject Type="Embed" ProgID="Equation.DSMT4" ShapeID="_x0000_i1026" DrawAspect="Content" ObjectID="_1580890728" r:id="rId11"/>
              </w:object>
            </w:r>
          </w:p>
        </w:tc>
        <w:tc>
          <w:tcPr>
            <w:tcW w:w="4988" w:type="dxa"/>
            <w:shd w:val="clear" w:color="auto" w:fill="auto"/>
          </w:tcPr>
          <w:p w:rsidR="00312148" w:rsidRPr="00F43672" w:rsidRDefault="00312148" w:rsidP="0075050B">
            <w:pPr>
              <w:spacing w:after="0"/>
              <w:rPr>
                <w:lang w:val="en-US"/>
              </w:rPr>
            </w:pPr>
            <w:r w:rsidRPr="00F43672">
              <w:rPr>
                <w:lang w:val="en-US"/>
              </w:rPr>
              <w:t>10. Góc:  Ctrl + Shift + 6 bỏ tay đánh thêm số 6 1 lần nữa.</w:t>
            </w:r>
            <w:r w:rsidRPr="00D7623C">
              <w:rPr>
                <w:position w:val="-4"/>
                <w:lang w:val="en-US"/>
              </w:rPr>
              <w:object w:dxaOrig="180" w:dyaOrig="279">
                <v:shape id="_x0000_i1027" type="#_x0000_t75" style="width:9pt;height:14.25pt" o:ole="">
                  <v:imagedata r:id="rId10" o:title=""/>
                </v:shape>
                <o:OLEObject Type="Embed" ProgID="Equation.DSMT4" ShapeID="_x0000_i1027" DrawAspect="Content" ObjectID="_1580890729" r:id="rId12"/>
              </w:object>
            </w:r>
          </w:p>
        </w:tc>
      </w:tr>
    </w:tbl>
    <w:p w:rsidR="00312148" w:rsidRDefault="00312148" w:rsidP="00312148">
      <w:pPr>
        <w:rPr>
          <w:lang w:val="en-US"/>
        </w:rPr>
      </w:pPr>
    </w:p>
    <w:p w:rsidR="00312148" w:rsidRDefault="00312148" w:rsidP="00312148">
      <w:pPr>
        <w:rPr>
          <w:b/>
          <w:szCs w:val="28"/>
          <w:lang w:val="en-US"/>
        </w:rPr>
      </w:pPr>
    </w:p>
    <w:p w:rsidR="00312148" w:rsidRDefault="00312148" w:rsidP="00312148">
      <w:pPr>
        <w:rPr>
          <w:b/>
          <w:szCs w:val="28"/>
          <w:lang w:val="en-US"/>
        </w:rPr>
      </w:pPr>
    </w:p>
    <w:p w:rsidR="00312148" w:rsidRDefault="00312148" w:rsidP="00312148">
      <w:pPr>
        <w:jc w:val="center"/>
        <w:rPr>
          <w:b/>
          <w:szCs w:val="28"/>
          <w:lang w:val="en-US"/>
        </w:rPr>
      </w:pPr>
      <w:r>
        <w:rPr>
          <w:b/>
          <w:szCs w:val="28"/>
          <w:lang w:val="en-US"/>
        </w:rPr>
        <w:t>II.</w:t>
      </w:r>
      <w:r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BÀI TẬP</w:t>
      </w:r>
    </w:p>
    <w:p w:rsidR="00312148" w:rsidRDefault="00312148" w:rsidP="00312148">
      <w:pPr>
        <w:tabs>
          <w:tab w:val="left" w:pos="7665"/>
        </w:tabs>
        <w:rPr>
          <w:rFonts w:ascii=".VnTime" w:hAnsi=".VnTime"/>
          <w:szCs w:val="28"/>
          <w:lang w:val="en-US"/>
        </w:rPr>
      </w:pPr>
      <w:r w:rsidRPr="003535DE">
        <w:rPr>
          <w:b/>
          <w:szCs w:val="28"/>
        </w:rPr>
        <w:t xml:space="preserve">Bài </w:t>
      </w:r>
      <w:r>
        <w:rPr>
          <w:b/>
          <w:szCs w:val="28"/>
          <w:lang w:val="en-US"/>
        </w:rPr>
        <w:t>1</w:t>
      </w:r>
      <w:r>
        <w:rPr>
          <w:szCs w:val="28"/>
        </w:rPr>
        <w:t xml:space="preserve">: </w:t>
      </w:r>
      <w:r>
        <w:rPr>
          <w:szCs w:val="28"/>
          <w:lang w:val="en-US"/>
        </w:rPr>
        <w:t>Tính</w:t>
      </w:r>
      <w:r w:rsidRPr="00A96AFD">
        <w:rPr>
          <w:rFonts w:ascii=".VnTime" w:hAnsi=".VnTime"/>
          <w:szCs w:val="28"/>
        </w:rPr>
        <w:t xml:space="preserve"> </w:t>
      </w:r>
    </w:p>
    <w:p w:rsidR="00312148" w:rsidRPr="006F7534" w:rsidRDefault="00312148" w:rsidP="00312148">
      <w:pPr>
        <w:tabs>
          <w:tab w:val="left" w:pos="7665"/>
        </w:tabs>
        <w:ind w:firstLine="720"/>
        <w:rPr>
          <w:rFonts w:ascii=".VnTime" w:hAnsi=".VnTime"/>
          <w:szCs w:val="28"/>
        </w:rPr>
      </w:pPr>
      <w:r w:rsidRPr="006F7534">
        <w:rPr>
          <w:rFonts w:ascii=".VnTime" w:hAnsi=".VnTime"/>
          <w:szCs w:val="28"/>
        </w:rPr>
        <w:t xml:space="preserve">a) </w:t>
      </w:r>
      <w:r w:rsidRPr="006F7534">
        <w:rPr>
          <w:rFonts w:ascii=".VnTime" w:hAnsi=".VnTime"/>
          <w:position w:val="-10"/>
          <w:szCs w:val="28"/>
        </w:rPr>
        <w:object w:dxaOrig="1240" w:dyaOrig="380">
          <v:shape id="_x0000_i1028" type="#_x0000_t75" style="width:62.25pt;height:18.75pt" o:ole="">
            <v:imagedata r:id="rId13" o:title=""/>
          </v:shape>
          <o:OLEObject Type="Embed" ProgID="Equation.3" ShapeID="_x0000_i1028" DrawAspect="Content" ObjectID="_1580890730" r:id="rId14"/>
        </w:object>
      </w:r>
      <w:r w:rsidRPr="006F7534">
        <w:rPr>
          <w:rFonts w:ascii=".VnTime" w:hAnsi=".VnTime"/>
          <w:szCs w:val="28"/>
        </w:rPr>
        <w:t>.</w:t>
      </w:r>
      <w:r w:rsidRPr="006F7534">
        <w:rPr>
          <w:rFonts w:ascii=".VnTime" w:hAnsi=".VnTime"/>
          <w:position w:val="-6"/>
          <w:szCs w:val="28"/>
        </w:rPr>
        <w:object w:dxaOrig="380" w:dyaOrig="340">
          <v:shape id="_x0000_i1029" type="#_x0000_t75" style="width:18.75pt;height:17.25pt" o:ole="">
            <v:imagedata r:id="rId15" o:title=""/>
          </v:shape>
          <o:OLEObject Type="Embed" ProgID="Equation.3" ShapeID="_x0000_i1029" DrawAspect="Content" ObjectID="_1580890731" r:id="rId16"/>
        </w:object>
      </w:r>
      <w:r w:rsidRPr="006F7534">
        <w:rPr>
          <w:rFonts w:ascii=".VnTime" w:hAnsi=".VnTime"/>
          <w:szCs w:val="28"/>
        </w:rPr>
        <w:t xml:space="preserve"> - </w:t>
      </w:r>
      <w:r w:rsidRPr="006F7534">
        <w:rPr>
          <w:rFonts w:ascii=".VnTime" w:hAnsi=".VnTime"/>
          <w:position w:val="-8"/>
          <w:szCs w:val="28"/>
        </w:rPr>
        <w:object w:dxaOrig="620" w:dyaOrig="360">
          <v:shape id="_x0000_i1030" type="#_x0000_t75" style="width:30.75pt;height:18pt" o:ole="">
            <v:imagedata r:id="rId17" o:title=""/>
          </v:shape>
          <o:OLEObject Type="Embed" ProgID="Equation.3" ShapeID="_x0000_i1030" DrawAspect="Content" ObjectID="_1580890732" r:id="rId18"/>
        </w:object>
      </w:r>
      <w:r w:rsidRPr="006F7534">
        <w:rPr>
          <w:rFonts w:ascii=".VnTime" w:hAnsi=".VnTime"/>
          <w:szCs w:val="28"/>
        </w:rPr>
        <w:t xml:space="preserve">                                               b) </w:t>
      </w:r>
      <w:r w:rsidRPr="006F7534">
        <w:rPr>
          <w:rFonts w:ascii=".VnTime" w:hAnsi=".VnTime"/>
          <w:position w:val="-12"/>
          <w:szCs w:val="28"/>
        </w:rPr>
        <w:object w:dxaOrig="2340" w:dyaOrig="460">
          <v:shape id="_x0000_i1031" type="#_x0000_t75" style="width:117pt;height:23.25pt" o:ole="">
            <v:imagedata r:id="rId19" o:title=""/>
          </v:shape>
          <o:OLEObject Type="Embed" ProgID="Equation.3" ShapeID="_x0000_i1031" DrawAspect="Content" ObjectID="_1580890733" r:id="rId20"/>
        </w:object>
      </w:r>
      <w:r w:rsidRPr="006F7534">
        <w:rPr>
          <w:rFonts w:ascii=".VnTime" w:hAnsi=".VnTime"/>
          <w:szCs w:val="28"/>
        </w:rPr>
        <w:t xml:space="preserve"> </w:t>
      </w:r>
    </w:p>
    <w:p w:rsidR="00312148" w:rsidRPr="00A96AFD" w:rsidRDefault="00312148" w:rsidP="00312148">
      <w:pPr>
        <w:ind w:firstLine="720"/>
        <w:rPr>
          <w:szCs w:val="28"/>
          <w:lang w:val="en-US"/>
        </w:rPr>
      </w:pPr>
      <w:r>
        <w:rPr>
          <w:szCs w:val="28"/>
          <w:lang w:val="en-US"/>
        </w:rPr>
        <w:t xml:space="preserve">c) </w:t>
      </w:r>
      <w:r w:rsidRPr="003535DE">
        <w:rPr>
          <w:position w:val="-12"/>
          <w:szCs w:val="28"/>
        </w:rPr>
        <w:object w:dxaOrig="3360" w:dyaOrig="520">
          <v:shape id="_x0000_i1032" type="#_x0000_t75" style="width:168pt;height:26.25pt" o:ole="">
            <v:imagedata r:id="rId21" o:title=""/>
          </v:shape>
          <o:OLEObject Type="Embed" ProgID="Equation.DSMT4" ShapeID="_x0000_i1032" DrawAspect="Content" ObjectID="_1580890734" r:id="rId22"/>
        </w:object>
      </w:r>
    </w:p>
    <w:p w:rsidR="00312148" w:rsidRPr="006F7534" w:rsidRDefault="00312148" w:rsidP="00312148">
      <w:pPr>
        <w:rPr>
          <w:rFonts w:eastAsia="Times New Roman"/>
          <w:szCs w:val="28"/>
        </w:rPr>
      </w:pPr>
      <w:r w:rsidRPr="006F7534">
        <w:rPr>
          <w:rFonts w:eastAsia="Times New Roman"/>
          <w:b/>
          <w:szCs w:val="28"/>
        </w:rPr>
        <w:t xml:space="preserve">Bài </w:t>
      </w:r>
      <w:r>
        <w:rPr>
          <w:rFonts w:eastAsia="Times New Roman"/>
          <w:b/>
          <w:szCs w:val="28"/>
          <w:lang w:val="en-US"/>
        </w:rPr>
        <w:t>2</w:t>
      </w:r>
      <w:r w:rsidRPr="006F7534">
        <w:rPr>
          <w:rFonts w:eastAsia="Times New Roman"/>
          <w:szCs w:val="28"/>
        </w:rPr>
        <w:t xml:space="preserve">. </w:t>
      </w:r>
      <w:r w:rsidRPr="006F7534">
        <w:rPr>
          <w:rFonts w:eastAsia="Times New Roman"/>
          <w:position w:val="-34"/>
          <w:szCs w:val="28"/>
        </w:rPr>
        <w:object w:dxaOrig="5040" w:dyaOrig="800">
          <v:shape id="_x0000_i1033" type="#_x0000_t75" style="width:252pt;height:39.75pt">
            <v:imagedata r:id="rId23" o:title=""/>
          </v:shape>
        </w:object>
      </w:r>
    </w:p>
    <w:p w:rsidR="00312148" w:rsidRDefault="00312148" w:rsidP="00312148">
      <w:pPr>
        <w:rPr>
          <w:lang w:val="en-US"/>
        </w:rPr>
      </w:pPr>
      <w:r w:rsidRPr="00A96AFD">
        <w:rPr>
          <w:b/>
          <w:lang w:val="en-US"/>
        </w:rPr>
        <w:t>Bài 3</w:t>
      </w:r>
      <w:r>
        <w:rPr>
          <w:lang w:val="en-US"/>
        </w:rPr>
        <w:t xml:space="preserve">: a) </w:t>
      </w:r>
      <w:r w:rsidRPr="00A96AFD">
        <w:rPr>
          <w:position w:val="-6"/>
          <w:lang w:val="en-US"/>
        </w:rPr>
        <w:object w:dxaOrig="1640" w:dyaOrig="360">
          <v:shape id="_x0000_i1034" type="#_x0000_t75" style="width:81.75pt;height:18pt" o:ole="">
            <v:imagedata r:id="rId24" o:title=""/>
          </v:shape>
          <o:OLEObject Type="Embed" ProgID="Equation.DSMT4" ShapeID="_x0000_i1034" DrawAspect="Content" ObjectID="_1580890735" r:id="rId25"/>
        </w:objec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A96AFD">
        <w:rPr>
          <w:position w:val="-6"/>
          <w:lang w:val="en-US"/>
        </w:rPr>
        <w:object w:dxaOrig="2600" w:dyaOrig="360">
          <v:shape id="_x0000_i1035" type="#_x0000_t75" style="width:129.75pt;height:18pt" o:ole="">
            <v:imagedata r:id="rId26" o:title=""/>
          </v:shape>
          <o:OLEObject Type="Embed" ProgID="Equation.DSMT4" ShapeID="_x0000_i1035" DrawAspect="Content" ObjectID="_1580890736" r:id="rId27"/>
        </w:object>
      </w:r>
      <w:r>
        <w:rPr>
          <w:lang w:val="en-US"/>
        </w:rPr>
        <w:tab/>
        <w:t xml:space="preserve">    c) </w:t>
      </w:r>
      <w:r w:rsidRPr="005B2BDC">
        <w:rPr>
          <w:position w:val="-12"/>
          <w:lang w:val="en-US"/>
        </w:rPr>
        <w:object w:dxaOrig="1400" w:dyaOrig="420">
          <v:shape id="_x0000_i1036" type="#_x0000_t75" style="width:69.75pt;height:21pt" o:ole="">
            <v:imagedata r:id="rId28" o:title=""/>
          </v:shape>
          <o:OLEObject Type="Embed" ProgID="Equation.DSMT4" ShapeID="_x0000_i1036" DrawAspect="Content" ObjectID="_1580890737" r:id="rId29"/>
        </w:object>
      </w:r>
    </w:p>
    <w:p w:rsidR="00312148" w:rsidRPr="006F7122" w:rsidRDefault="00312148" w:rsidP="00312148">
      <w:pPr>
        <w:tabs>
          <w:tab w:val="left" w:pos="540"/>
        </w:tabs>
        <w:spacing w:line="360" w:lineRule="auto"/>
        <w:jc w:val="both"/>
        <w:rPr>
          <w:sz w:val="28"/>
          <w:szCs w:val="28"/>
        </w:rPr>
      </w:pPr>
      <w:r w:rsidRPr="006F7122">
        <w:rPr>
          <w:b/>
          <w:sz w:val="24"/>
          <w:szCs w:val="24"/>
          <w:lang w:val="en-US"/>
        </w:rPr>
        <w:t>Bài 4:</w:t>
      </w:r>
      <w:r w:rsidRPr="006F7122">
        <w:rPr>
          <w:sz w:val="28"/>
          <w:szCs w:val="28"/>
          <w:lang w:val="en-US"/>
        </w:rPr>
        <w:t xml:space="preserve"> </w:t>
      </w:r>
      <w:r w:rsidRPr="006F7122">
        <w:rPr>
          <w:rFonts w:ascii="VNI-Times" w:hAnsi="VNI-Times"/>
          <w:sz w:val="28"/>
          <w:szCs w:val="28"/>
          <w:lang w:val="en-US"/>
        </w:rPr>
        <w:t>a)</w:t>
      </w:r>
      <w:r w:rsidRPr="006F7122">
        <w:rPr>
          <w:rFonts w:ascii="VNI-Times" w:hAnsi="VNI-Times"/>
          <w:sz w:val="28"/>
          <w:szCs w:val="28"/>
        </w:rPr>
        <w:t xml:space="preserve">   1449 - </w:t>
      </w:r>
      <w:r w:rsidRPr="006F7122">
        <w:rPr>
          <w:rFonts w:ascii="VNI-Times" w:hAnsi="VNI-Times"/>
          <w:position w:val="-18"/>
          <w:sz w:val="28"/>
          <w:szCs w:val="28"/>
        </w:rPr>
        <w:object w:dxaOrig="2020" w:dyaOrig="480">
          <v:shape id="_x0000_i1037" type="#_x0000_t75" style="width:108pt;height:25.5pt" o:ole="" fillcolor="window">
            <v:imagedata r:id="rId30" o:title=""/>
          </v:shape>
          <o:OLEObject Type="Embed" ProgID="Equation.DSMT4" ShapeID="_x0000_i1037" DrawAspect="Content" ObjectID="_1580890738" r:id="rId31"/>
        </w:object>
      </w:r>
      <w:r w:rsidRPr="006F7122">
        <w:rPr>
          <w:rFonts w:ascii="VNI-Times" w:hAnsi="VNI-Times"/>
          <w:sz w:val="28"/>
          <w:szCs w:val="28"/>
        </w:rPr>
        <w:tab/>
      </w:r>
      <w:r w:rsidRPr="006F7122">
        <w:rPr>
          <w:rFonts w:ascii="VNI-Times" w:hAnsi="VNI-Times"/>
          <w:sz w:val="28"/>
          <w:szCs w:val="28"/>
        </w:rPr>
        <w:tab/>
      </w:r>
      <w:r w:rsidRPr="006F7122">
        <w:rPr>
          <w:rFonts w:ascii="VNI-Times" w:hAnsi="VNI-Times"/>
          <w:sz w:val="28"/>
          <w:szCs w:val="28"/>
        </w:rPr>
        <w:tab/>
      </w:r>
      <w:r w:rsidRPr="006F7122">
        <w:rPr>
          <w:rFonts w:ascii="VNI-Times" w:hAnsi="VNI-Times"/>
          <w:sz w:val="28"/>
          <w:szCs w:val="28"/>
          <w:lang w:val="en-US"/>
        </w:rPr>
        <w:t>b</w:t>
      </w:r>
      <w:r w:rsidRPr="006F7122">
        <w:rPr>
          <w:rFonts w:ascii="VNI-Times" w:hAnsi="VNI-Times"/>
          <w:sz w:val="28"/>
          <w:szCs w:val="28"/>
        </w:rPr>
        <w:t>)  1515 :</w:t>
      </w:r>
      <w:r w:rsidRPr="006F7122">
        <w:rPr>
          <w:rFonts w:ascii="VNI-Times" w:hAnsi="VNI-Times"/>
          <w:position w:val="-18"/>
          <w:sz w:val="28"/>
          <w:szCs w:val="28"/>
        </w:rPr>
        <w:object w:dxaOrig="1960" w:dyaOrig="480">
          <v:shape id="_x0000_i1038" type="#_x0000_t75" style="width:98.25pt;height:24pt" o:ole="" fillcolor="window">
            <v:imagedata r:id="rId32" o:title=""/>
          </v:shape>
          <o:OLEObject Type="Embed" ProgID="Equation.DSMT4" ShapeID="_x0000_i1038" DrawAspect="Content" ObjectID="_1580890739" r:id="rId33"/>
        </w:object>
      </w:r>
      <w:r w:rsidRPr="006F7122">
        <w:rPr>
          <w:rFonts w:ascii="VNI-Times" w:hAnsi="VNI-Times"/>
          <w:position w:val="-4"/>
          <w:sz w:val="28"/>
          <w:szCs w:val="28"/>
        </w:rPr>
        <w:object w:dxaOrig="180" w:dyaOrig="279">
          <v:shape id="_x0000_i1039" type="#_x0000_t75" style="width:9pt;height:14.25pt" o:ole="" fillcolor="window">
            <v:imagedata r:id="rId34" o:title=""/>
          </v:shape>
          <o:OLEObject Type="Embed" ProgID="Equation.DSMT4" ShapeID="_x0000_i1039" DrawAspect="Content" ObjectID="_1580890740" r:id="rId35"/>
        </w:object>
      </w:r>
      <w:r w:rsidRPr="006F7122">
        <w:rPr>
          <w:sz w:val="28"/>
          <w:szCs w:val="28"/>
        </w:rPr>
        <w:t xml:space="preserve">   </w:t>
      </w:r>
    </w:p>
    <w:p w:rsidR="00312148" w:rsidRPr="006F7122" w:rsidRDefault="00312148" w:rsidP="00312148">
      <w:pPr>
        <w:spacing w:line="360" w:lineRule="auto"/>
        <w:ind w:right="-72" w:firstLine="720"/>
        <w:jc w:val="both"/>
        <w:rPr>
          <w:rFonts w:ascii="VNI-Times" w:hAnsi="VNI-Times"/>
          <w:sz w:val="28"/>
          <w:szCs w:val="28"/>
        </w:rPr>
      </w:pPr>
      <w:r w:rsidRPr="006F7122">
        <w:rPr>
          <w:rFonts w:ascii="VNI-Times" w:hAnsi="VNI-Times"/>
          <w:sz w:val="28"/>
          <w:szCs w:val="28"/>
          <w:lang w:val="en-US"/>
        </w:rPr>
        <w:t>c</w:t>
      </w:r>
      <w:r w:rsidRPr="006F7122">
        <w:rPr>
          <w:rFonts w:ascii="VNI-Times" w:hAnsi="VNI-Times"/>
          <w:sz w:val="28"/>
          <w:szCs w:val="28"/>
        </w:rPr>
        <w:t xml:space="preserve">) </w:t>
      </w:r>
      <w:r w:rsidRPr="006F7122">
        <w:rPr>
          <w:rFonts w:ascii="VNI-Times" w:hAnsi="VNI-Times"/>
          <w:position w:val="-4"/>
          <w:sz w:val="28"/>
          <w:szCs w:val="28"/>
        </w:rPr>
        <w:object w:dxaOrig="180" w:dyaOrig="279">
          <v:shape id="_x0000_i1040" type="#_x0000_t75" style="width:9pt;height:14.25pt" o:ole="" fillcolor="window">
            <v:imagedata r:id="rId34" o:title=""/>
          </v:shape>
          <o:OLEObject Type="Embed" ProgID="Equation.DSMT4" ShapeID="_x0000_i1040" DrawAspect="Content" ObjectID="_1580890741" r:id="rId36"/>
        </w:object>
      </w:r>
      <w:r w:rsidRPr="006F7122">
        <w:rPr>
          <w:rFonts w:ascii="VNI-Times" w:hAnsi="VNI-Times"/>
          <w:sz w:val="28"/>
          <w:szCs w:val="28"/>
        </w:rPr>
        <w:t>12 :</w:t>
      </w:r>
      <w:r w:rsidRPr="006F7122">
        <w:rPr>
          <w:rFonts w:ascii="VNI-Times" w:hAnsi="VNI-Times"/>
          <w:position w:val="-18"/>
          <w:sz w:val="28"/>
          <w:szCs w:val="28"/>
        </w:rPr>
        <w:object w:dxaOrig="2940" w:dyaOrig="480">
          <v:shape id="_x0000_i1041" type="#_x0000_t75" style="width:147pt;height:24pt" o:ole="" fillcolor="window">
            <v:imagedata r:id="rId37" o:title=""/>
          </v:shape>
          <o:OLEObject Type="Embed" ProgID="Equation.DSMT4" ShapeID="_x0000_i1041" DrawAspect="Content" ObjectID="_1580890742" r:id="rId38"/>
        </w:object>
      </w:r>
      <w:r w:rsidRPr="006F7122">
        <w:rPr>
          <w:rFonts w:ascii="VNI-Times" w:hAnsi="VNI-Times"/>
          <w:sz w:val="28"/>
          <w:szCs w:val="28"/>
        </w:rPr>
        <w:tab/>
        <w:t xml:space="preserve">        </w:t>
      </w:r>
      <w:r w:rsidRPr="006F7122">
        <w:rPr>
          <w:rFonts w:ascii="VNI-Times" w:hAnsi="VNI-Times"/>
          <w:sz w:val="28"/>
          <w:szCs w:val="28"/>
        </w:rPr>
        <w:tab/>
      </w:r>
      <w:r w:rsidRPr="006F7122">
        <w:rPr>
          <w:rFonts w:ascii="VNI-Times" w:hAnsi="VNI-Times"/>
          <w:sz w:val="28"/>
          <w:szCs w:val="28"/>
          <w:lang w:val="en-US"/>
        </w:rPr>
        <w:t>d</w:t>
      </w:r>
      <w:r w:rsidRPr="006F7122">
        <w:rPr>
          <w:rFonts w:ascii="VNI-Times" w:hAnsi="VNI-Times"/>
          <w:sz w:val="28"/>
          <w:szCs w:val="28"/>
        </w:rPr>
        <w:t xml:space="preserve">)   34 + </w:t>
      </w:r>
      <w:r w:rsidRPr="006F7122">
        <w:rPr>
          <w:rFonts w:ascii="VNI-Times" w:hAnsi="VNI-Times"/>
          <w:position w:val="-20"/>
          <w:sz w:val="28"/>
          <w:szCs w:val="28"/>
        </w:rPr>
        <w:object w:dxaOrig="1540" w:dyaOrig="520">
          <v:shape id="_x0000_i1042" type="#_x0000_t75" style="width:77.25pt;height:26.25pt" o:ole="" fillcolor="window">
            <v:imagedata r:id="rId39" o:title=""/>
          </v:shape>
          <o:OLEObject Type="Embed" ProgID="Equation.DSMT4" ShapeID="_x0000_i1042" DrawAspect="Content" ObjectID="_1580890743" r:id="rId40"/>
        </w:object>
      </w:r>
    </w:p>
    <w:p w:rsidR="00312148" w:rsidRDefault="00312148" w:rsidP="00312148">
      <w:pPr>
        <w:rPr>
          <w:lang w:val="en-US"/>
        </w:rPr>
      </w:pPr>
      <w:r w:rsidRPr="006F7122">
        <w:rPr>
          <w:b/>
          <w:lang w:val="en-US"/>
        </w:rPr>
        <w:t>Bài 5:</w:t>
      </w:r>
      <w:r>
        <w:rPr>
          <w:lang w:val="en-US"/>
        </w:rPr>
        <w:t xml:space="preserve"> a) </w:t>
      </w:r>
      <w:r w:rsidRPr="006F7122">
        <w:rPr>
          <w:position w:val="-8"/>
          <w:lang w:val="en-US"/>
        </w:rPr>
        <w:object w:dxaOrig="980" w:dyaOrig="360">
          <v:shape id="_x0000_i1043" type="#_x0000_t75" style="width:48.75pt;height:18pt" o:ole="">
            <v:imagedata r:id="rId41" o:title=""/>
          </v:shape>
          <o:OLEObject Type="Embed" ProgID="Equation.DSMT4" ShapeID="_x0000_i1043" DrawAspect="Content" ObjectID="_1580890744" r:id="rId42"/>
        </w:object>
      </w:r>
      <w:r>
        <w:rPr>
          <w:lang w:val="en-US"/>
        </w:rPr>
        <w:tab/>
        <w:t xml:space="preserve">b) </w:t>
      </w:r>
      <w:r w:rsidRPr="006F7122">
        <w:rPr>
          <w:position w:val="-8"/>
          <w:lang w:val="en-US"/>
        </w:rPr>
        <w:object w:dxaOrig="1120" w:dyaOrig="360">
          <v:shape id="_x0000_i1044" type="#_x0000_t75" style="width:56.25pt;height:18pt" o:ole="">
            <v:imagedata r:id="rId43" o:title=""/>
          </v:shape>
          <o:OLEObject Type="Embed" ProgID="Equation.DSMT4" ShapeID="_x0000_i1044" DrawAspect="Content" ObjectID="_1580890745" r:id="rId44"/>
        </w:object>
      </w:r>
    </w:p>
    <w:p w:rsidR="00312148" w:rsidRPr="00645149" w:rsidRDefault="00312148" w:rsidP="00312148">
      <w:pPr>
        <w:rPr>
          <w:lang w:val="en-US"/>
        </w:rPr>
      </w:pPr>
      <w:r w:rsidRPr="005B2BDC">
        <w:rPr>
          <w:b/>
          <w:lang w:val="en-US"/>
        </w:rPr>
        <w:t>Bài 6</w:t>
      </w:r>
      <w:r>
        <w:rPr>
          <w:lang w:val="en-US"/>
        </w:rPr>
        <w:t xml:space="preserve">: a) </w:t>
      </w:r>
      <w:r w:rsidRPr="005B2BDC">
        <w:rPr>
          <w:position w:val="-24"/>
          <w:lang w:val="en-US"/>
        </w:rPr>
        <w:object w:dxaOrig="1219" w:dyaOrig="660">
          <v:shape id="_x0000_i1045" type="#_x0000_t75" style="width:60.75pt;height:33pt" o:ole="">
            <v:imagedata r:id="rId45" o:title=""/>
          </v:shape>
          <o:OLEObject Type="Embed" ProgID="Equation.DSMT4" ShapeID="_x0000_i1045" DrawAspect="Content" ObjectID="_1580890746" r:id="rId46"/>
        </w:objec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5B2BDC">
        <w:rPr>
          <w:position w:val="-28"/>
          <w:lang w:val="en-US"/>
        </w:rPr>
        <w:object w:dxaOrig="1200" w:dyaOrig="680">
          <v:shape id="_x0000_i1046" type="#_x0000_t75" style="width:60pt;height:33.75pt" o:ole="">
            <v:imagedata r:id="rId47" o:title=""/>
          </v:shape>
          <o:OLEObject Type="Embed" ProgID="Equation.DSMT4" ShapeID="_x0000_i1046" DrawAspect="Content" ObjectID="_1580890747" r:id="rId48"/>
        </w:object>
      </w:r>
    </w:p>
    <w:p w:rsidR="00911440" w:rsidRDefault="00911440"/>
    <w:sectPr w:rsidR="00911440" w:rsidSect="006B0001">
      <w:footerReference w:type="default" r:id="rId49"/>
      <w:pgSz w:w="11906" w:h="16838"/>
      <w:pgMar w:top="679" w:right="707" w:bottom="426" w:left="1440" w:header="426" w:footer="178" w:gutter="0"/>
      <w:pgNumType w:start="6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001" w:rsidRDefault="00312148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6</w:t>
    </w:r>
    <w:r>
      <w:rPr>
        <w:noProof/>
      </w:rPr>
      <w:fldChar w:fldCharType="end"/>
    </w:r>
  </w:p>
  <w:p w:rsidR="006B0001" w:rsidRDefault="00312148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2148"/>
    <w:rsid w:val="00011D64"/>
    <w:rsid w:val="00017419"/>
    <w:rsid w:val="00020AEB"/>
    <w:rsid w:val="00023C4A"/>
    <w:rsid w:val="00032E96"/>
    <w:rsid w:val="00050D1E"/>
    <w:rsid w:val="000549CE"/>
    <w:rsid w:val="0005542E"/>
    <w:rsid w:val="00062F05"/>
    <w:rsid w:val="00085904"/>
    <w:rsid w:val="000869F2"/>
    <w:rsid w:val="000A2B94"/>
    <w:rsid w:val="000B7C0C"/>
    <w:rsid w:val="000C0FDA"/>
    <w:rsid w:val="000D20A2"/>
    <w:rsid w:val="000E2030"/>
    <w:rsid w:val="000E5EB3"/>
    <w:rsid w:val="000F02C8"/>
    <w:rsid w:val="000F2426"/>
    <w:rsid w:val="000F60E9"/>
    <w:rsid w:val="000F62B6"/>
    <w:rsid w:val="0011069B"/>
    <w:rsid w:val="00117951"/>
    <w:rsid w:val="00123A90"/>
    <w:rsid w:val="00124A90"/>
    <w:rsid w:val="00126611"/>
    <w:rsid w:val="00127021"/>
    <w:rsid w:val="0013049A"/>
    <w:rsid w:val="00150D78"/>
    <w:rsid w:val="001534CA"/>
    <w:rsid w:val="001535A0"/>
    <w:rsid w:val="001634FF"/>
    <w:rsid w:val="00182AE9"/>
    <w:rsid w:val="00182EFF"/>
    <w:rsid w:val="001830AA"/>
    <w:rsid w:val="00183101"/>
    <w:rsid w:val="0018358C"/>
    <w:rsid w:val="001A0D51"/>
    <w:rsid w:val="001A60D4"/>
    <w:rsid w:val="001B1B8B"/>
    <w:rsid w:val="001B3B18"/>
    <w:rsid w:val="001C2221"/>
    <w:rsid w:val="001C23B5"/>
    <w:rsid w:val="001C5312"/>
    <w:rsid w:val="001C64EE"/>
    <w:rsid w:val="001C6D47"/>
    <w:rsid w:val="001D12D1"/>
    <w:rsid w:val="001E5861"/>
    <w:rsid w:val="001E6206"/>
    <w:rsid w:val="001F1558"/>
    <w:rsid w:val="001F16AA"/>
    <w:rsid w:val="001F4E18"/>
    <w:rsid w:val="002000D0"/>
    <w:rsid w:val="0020245E"/>
    <w:rsid w:val="00206C36"/>
    <w:rsid w:val="00221CCE"/>
    <w:rsid w:val="00222539"/>
    <w:rsid w:val="00226C9D"/>
    <w:rsid w:val="00232F4F"/>
    <w:rsid w:val="002505C3"/>
    <w:rsid w:val="00251682"/>
    <w:rsid w:val="0025396F"/>
    <w:rsid w:val="00263C25"/>
    <w:rsid w:val="00264572"/>
    <w:rsid w:val="00265166"/>
    <w:rsid w:val="0027483A"/>
    <w:rsid w:val="00274BDD"/>
    <w:rsid w:val="00276E4C"/>
    <w:rsid w:val="00287797"/>
    <w:rsid w:val="00290E5C"/>
    <w:rsid w:val="0029402E"/>
    <w:rsid w:val="002958E5"/>
    <w:rsid w:val="002A63D8"/>
    <w:rsid w:val="002B0EAF"/>
    <w:rsid w:val="002B4DC6"/>
    <w:rsid w:val="002B6C30"/>
    <w:rsid w:val="002C4268"/>
    <w:rsid w:val="002E2822"/>
    <w:rsid w:val="002E4767"/>
    <w:rsid w:val="002E748F"/>
    <w:rsid w:val="002F1DB2"/>
    <w:rsid w:val="002F44B1"/>
    <w:rsid w:val="00301CC4"/>
    <w:rsid w:val="0030201C"/>
    <w:rsid w:val="00302B49"/>
    <w:rsid w:val="0030463D"/>
    <w:rsid w:val="00306F3A"/>
    <w:rsid w:val="00312148"/>
    <w:rsid w:val="0031389E"/>
    <w:rsid w:val="0031732B"/>
    <w:rsid w:val="00331064"/>
    <w:rsid w:val="00333074"/>
    <w:rsid w:val="0033683E"/>
    <w:rsid w:val="00336B2E"/>
    <w:rsid w:val="00347151"/>
    <w:rsid w:val="003523BB"/>
    <w:rsid w:val="0035766C"/>
    <w:rsid w:val="0037015E"/>
    <w:rsid w:val="003733C8"/>
    <w:rsid w:val="00373D43"/>
    <w:rsid w:val="00376E88"/>
    <w:rsid w:val="00377B6C"/>
    <w:rsid w:val="0039177F"/>
    <w:rsid w:val="003936F0"/>
    <w:rsid w:val="003B0F52"/>
    <w:rsid w:val="003C2D9F"/>
    <w:rsid w:val="003D1120"/>
    <w:rsid w:val="003D4A96"/>
    <w:rsid w:val="003E36FF"/>
    <w:rsid w:val="003E3AC0"/>
    <w:rsid w:val="003E63EC"/>
    <w:rsid w:val="003F5D15"/>
    <w:rsid w:val="004041F6"/>
    <w:rsid w:val="00416428"/>
    <w:rsid w:val="00416F86"/>
    <w:rsid w:val="00420C73"/>
    <w:rsid w:val="00421D44"/>
    <w:rsid w:val="0042448A"/>
    <w:rsid w:val="00424FB0"/>
    <w:rsid w:val="00431979"/>
    <w:rsid w:val="004333E2"/>
    <w:rsid w:val="00440CEC"/>
    <w:rsid w:val="00450F92"/>
    <w:rsid w:val="00451BCB"/>
    <w:rsid w:val="00451E80"/>
    <w:rsid w:val="00462FA9"/>
    <w:rsid w:val="00466A0C"/>
    <w:rsid w:val="00467A08"/>
    <w:rsid w:val="00467F60"/>
    <w:rsid w:val="004752E0"/>
    <w:rsid w:val="00477B9A"/>
    <w:rsid w:val="00490BF1"/>
    <w:rsid w:val="004951B3"/>
    <w:rsid w:val="004A00B8"/>
    <w:rsid w:val="004A6B1E"/>
    <w:rsid w:val="004B1F6F"/>
    <w:rsid w:val="004B7186"/>
    <w:rsid w:val="004C2937"/>
    <w:rsid w:val="004C442B"/>
    <w:rsid w:val="004C5704"/>
    <w:rsid w:val="004E03BF"/>
    <w:rsid w:val="004F2A2C"/>
    <w:rsid w:val="0051098A"/>
    <w:rsid w:val="00517AF5"/>
    <w:rsid w:val="00517EEA"/>
    <w:rsid w:val="00531CBB"/>
    <w:rsid w:val="00542E72"/>
    <w:rsid w:val="00543CE9"/>
    <w:rsid w:val="005444E5"/>
    <w:rsid w:val="005540BB"/>
    <w:rsid w:val="00567402"/>
    <w:rsid w:val="00570E9E"/>
    <w:rsid w:val="00576591"/>
    <w:rsid w:val="00585845"/>
    <w:rsid w:val="0058608F"/>
    <w:rsid w:val="005A01EE"/>
    <w:rsid w:val="005A1831"/>
    <w:rsid w:val="005B2DE0"/>
    <w:rsid w:val="005C0B5F"/>
    <w:rsid w:val="005C1369"/>
    <w:rsid w:val="005C4658"/>
    <w:rsid w:val="005C47C6"/>
    <w:rsid w:val="005C6217"/>
    <w:rsid w:val="005E71E6"/>
    <w:rsid w:val="005F6B8A"/>
    <w:rsid w:val="00600081"/>
    <w:rsid w:val="00600D5A"/>
    <w:rsid w:val="006109F5"/>
    <w:rsid w:val="00615F66"/>
    <w:rsid w:val="006260F1"/>
    <w:rsid w:val="00635269"/>
    <w:rsid w:val="0064235E"/>
    <w:rsid w:val="00665AD0"/>
    <w:rsid w:val="00675098"/>
    <w:rsid w:val="0068534E"/>
    <w:rsid w:val="0068632D"/>
    <w:rsid w:val="0069343E"/>
    <w:rsid w:val="006A071D"/>
    <w:rsid w:val="006A550F"/>
    <w:rsid w:val="006B204C"/>
    <w:rsid w:val="006B3714"/>
    <w:rsid w:val="006C0F09"/>
    <w:rsid w:val="006C379B"/>
    <w:rsid w:val="006C528F"/>
    <w:rsid w:val="006C72B3"/>
    <w:rsid w:val="006C7DDA"/>
    <w:rsid w:val="006C7F50"/>
    <w:rsid w:val="006D39FF"/>
    <w:rsid w:val="006E0169"/>
    <w:rsid w:val="006E1BBE"/>
    <w:rsid w:val="006E6308"/>
    <w:rsid w:val="006F0980"/>
    <w:rsid w:val="006F4252"/>
    <w:rsid w:val="006F4ED7"/>
    <w:rsid w:val="00701401"/>
    <w:rsid w:val="00701609"/>
    <w:rsid w:val="00704824"/>
    <w:rsid w:val="00714F28"/>
    <w:rsid w:val="00722551"/>
    <w:rsid w:val="00724D5D"/>
    <w:rsid w:val="00731511"/>
    <w:rsid w:val="007325F9"/>
    <w:rsid w:val="00734FDB"/>
    <w:rsid w:val="007351FF"/>
    <w:rsid w:val="007359B2"/>
    <w:rsid w:val="00744B5E"/>
    <w:rsid w:val="00746937"/>
    <w:rsid w:val="00753072"/>
    <w:rsid w:val="00753B84"/>
    <w:rsid w:val="00772758"/>
    <w:rsid w:val="00776E78"/>
    <w:rsid w:val="007774C6"/>
    <w:rsid w:val="00782474"/>
    <w:rsid w:val="007967F0"/>
    <w:rsid w:val="007973D5"/>
    <w:rsid w:val="007A6391"/>
    <w:rsid w:val="007B4699"/>
    <w:rsid w:val="007B6FFF"/>
    <w:rsid w:val="007C1416"/>
    <w:rsid w:val="007C57F4"/>
    <w:rsid w:val="007C5F62"/>
    <w:rsid w:val="007C5FB5"/>
    <w:rsid w:val="007E0CBC"/>
    <w:rsid w:val="007E158A"/>
    <w:rsid w:val="007E2546"/>
    <w:rsid w:val="007E334D"/>
    <w:rsid w:val="007F1FB7"/>
    <w:rsid w:val="007F29E8"/>
    <w:rsid w:val="007F6016"/>
    <w:rsid w:val="007F66AF"/>
    <w:rsid w:val="0081079B"/>
    <w:rsid w:val="008165CF"/>
    <w:rsid w:val="00820B0D"/>
    <w:rsid w:val="00825AF1"/>
    <w:rsid w:val="00832059"/>
    <w:rsid w:val="00840DEA"/>
    <w:rsid w:val="00845C47"/>
    <w:rsid w:val="0085468F"/>
    <w:rsid w:val="00855DC4"/>
    <w:rsid w:val="00866CD9"/>
    <w:rsid w:val="008674DE"/>
    <w:rsid w:val="00867F38"/>
    <w:rsid w:val="00870BC2"/>
    <w:rsid w:val="00871577"/>
    <w:rsid w:val="00872F3E"/>
    <w:rsid w:val="0087624C"/>
    <w:rsid w:val="00881A8D"/>
    <w:rsid w:val="00885BB5"/>
    <w:rsid w:val="008872BC"/>
    <w:rsid w:val="008875E1"/>
    <w:rsid w:val="00892951"/>
    <w:rsid w:val="008A1053"/>
    <w:rsid w:val="008A22B0"/>
    <w:rsid w:val="008A50F0"/>
    <w:rsid w:val="008A64BF"/>
    <w:rsid w:val="008B2506"/>
    <w:rsid w:val="008B2625"/>
    <w:rsid w:val="008B66EB"/>
    <w:rsid w:val="008D7879"/>
    <w:rsid w:val="008E17F7"/>
    <w:rsid w:val="008E6744"/>
    <w:rsid w:val="009022DB"/>
    <w:rsid w:val="00906570"/>
    <w:rsid w:val="009069FA"/>
    <w:rsid w:val="00911440"/>
    <w:rsid w:val="00913205"/>
    <w:rsid w:val="00926841"/>
    <w:rsid w:val="00937266"/>
    <w:rsid w:val="00942205"/>
    <w:rsid w:val="009460D3"/>
    <w:rsid w:val="009479FF"/>
    <w:rsid w:val="00950819"/>
    <w:rsid w:val="00950A15"/>
    <w:rsid w:val="00951914"/>
    <w:rsid w:val="00955FAA"/>
    <w:rsid w:val="009560C4"/>
    <w:rsid w:val="00956DEC"/>
    <w:rsid w:val="00964A67"/>
    <w:rsid w:val="009772DE"/>
    <w:rsid w:val="00984E23"/>
    <w:rsid w:val="009944CC"/>
    <w:rsid w:val="009958FE"/>
    <w:rsid w:val="009B1D64"/>
    <w:rsid w:val="009C403B"/>
    <w:rsid w:val="009D6474"/>
    <w:rsid w:val="009E1EEA"/>
    <w:rsid w:val="009E4C9B"/>
    <w:rsid w:val="009E4DBD"/>
    <w:rsid w:val="009E5265"/>
    <w:rsid w:val="009F048D"/>
    <w:rsid w:val="009F3211"/>
    <w:rsid w:val="00A03BC0"/>
    <w:rsid w:val="00A12688"/>
    <w:rsid w:val="00A2075C"/>
    <w:rsid w:val="00A2311C"/>
    <w:rsid w:val="00A25B9A"/>
    <w:rsid w:val="00A35C16"/>
    <w:rsid w:val="00A37232"/>
    <w:rsid w:val="00A419D1"/>
    <w:rsid w:val="00A62D80"/>
    <w:rsid w:val="00A6503E"/>
    <w:rsid w:val="00A70F07"/>
    <w:rsid w:val="00A71BCD"/>
    <w:rsid w:val="00A739E1"/>
    <w:rsid w:val="00A85B6E"/>
    <w:rsid w:val="00A862AA"/>
    <w:rsid w:val="00A90E62"/>
    <w:rsid w:val="00AA08E9"/>
    <w:rsid w:val="00AA126C"/>
    <w:rsid w:val="00AA2DA1"/>
    <w:rsid w:val="00AA3996"/>
    <w:rsid w:val="00AA4D7E"/>
    <w:rsid w:val="00AA7913"/>
    <w:rsid w:val="00AB320A"/>
    <w:rsid w:val="00AB35E6"/>
    <w:rsid w:val="00AB757A"/>
    <w:rsid w:val="00AC01E7"/>
    <w:rsid w:val="00AD0AE6"/>
    <w:rsid w:val="00AD3DD2"/>
    <w:rsid w:val="00AD6CB6"/>
    <w:rsid w:val="00AE11B6"/>
    <w:rsid w:val="00AF61F2"/>
    <w:rsid w:val="00AF6346"/>
    <w:rsid w:val="00AF7F08"/>
    <w:rsid w:val="00B02EAC"/>
    <w:rsid w:val="00B02FC7"/>
    <w:rsid w:val="00B039CE"/>
    <w:rsid w:val="00B05C01"/>
    <w:rsid w:val="00B05F44"/>
    <w:rsid w:val="00B34F44"/>
    <w:rsid w:val="00B3705A"/>
    <w:rsid w:val="00B40516"/>
    <w:rsid w:val="00B41150"/>
    <w:rsid w:val="00B44858"/>
    <w:rsid w:val="00B52FE7"/>
    <w:rsid w:val="00B60119"/>
    <w:rsid w:val="00B76F49"/>
    <w:rsid w:val="00B85152"/>
    <w:rsid w:val="00B86DBC"/>
    <w:rsid w:val="00B930CF"/>
    <w:rsid w:val="00B940DC"/>
    <w:rsid w:val="00BA49B7"/>
    <w:rsid w:val="00BB5278"/>
    <w:rsid w:val="00BC6A55"/>
    <w:rsid w:val="00BC6FAA"/>
    <w:rsid w:val="00BC77F2"/>
    <w:rsid w:val="00BD7A1C"/>
    <w:rsid w:val="00BE1CC8"/>
    <w:rsid w:val="00BE253C"/>
    <w:rsid w:val="00BF2FB1"/>
    <w:rsid w:val="00BF375F"/>
    <w:rsid w:val="00BF4EDC"/>
    <w:rsid w:val="00C06510"/>
    <w:rsid w:val="00C069A1"/>
    <w:rsid w:val="00C131A3"/>
    <w:rsid w:val="00C16C55"/>
    <w:rsid w:val="00C17609"/>
    <w:rsid w:val="00C17BFA"/>
    <w:rsid w:val="00C5655A"/>
    <w:rsid w:val="00C57B43"/>
    <w:rsid w:val="00C73340"/>
    <w:rsid w:val="00C80BDA"/>
    <w:rsid w:val="00C87760"/>
    <w:rsid w:val="00C92783"/>
    <w:rsid w:val="00C95A98"/>
    <w:rsid w:val="00C963FE"/>
    <w:rsid w:val="00C969AF"/>
    <w:rsid w:val="00CA3B1F"/>
    <w:rsid w:val="00CA5D69"/>
    <w:rsid w:val="00CB18C4"/>
    <w:rsid w:val="00CB1B7E"/>
    <w:rsid w:val="00CB4932"/>
    <w:rsid w:val="00CC7B3F"/>
    <w:rsid w:val="00CD0F34"/>
    <w:rsid w:val="00CD396A"/>
    <w:rsid w:val="00CD6A5F"/>
    <w:rsid w:val="00CE21DA"/>
    <w:rsid w:val="00CE5332"/>
    <w:rsid w:val="00CF2E07"/>
    <w:rsid w:val="00CF77CC"/>
    <w:rsid w:val="00D01474"/>
    <w:rsid w:val="00D07590"/>
    <w:rsid w:val="00D27A26"/>
    <w:rsid w:val="00D30EBD"/>
    <w:rsid w:val="00D34598"/>
    <w:rsid w:val="00D35301"/>
    <w:rsid w:val="00D3766D"/>
    <w:rsid w:val="00D44A5A"/>
    <w:rsid w:val="00D729BA"/>
    <w:rsid w:val="00D76199"/>
    <w:rsid w:val="00D76C8A"/>
    <w:rsid w:val="00D77675"/>
    <w:rsid w:val="00D959B6"/>
    <w:rsid w:val="00DA5031"/>
    <w:rsid w:val="00DA62B2"/>
    <w:rsid w:val="00DB4820"/>
    <w:rsid w:val="00DB5999"/>
    <w:rsid w:val="00DD39B5"/>
    <w:rsid w:val="00DE3709"/>
    <w:rsid w:val="00DE47AD"/>
    <w:rsid w:val="00DF1BF6"/>
    <w:rsid w:val="00DF3AC2"/>
    <w:rsid w:val="00DF3B36"/>
    <w:rsid w:val="00DF421F"/>
    <w:rsid w:val="00E0124C"/>
    <w:rsid w:val="00E0201A"/>
    <w:rsid w:val="00E04EB8"/>
    <w:rsid w:val="00E05554"/>
    <w:rsid w:val="00E11F88"/>
    <w:rsid w:val="00E14CCD"/>
    <w:rsid w:val="00E16692"/>
    <w:rsid w:val="00E21C9B"/>
    <w:rsid w:val="00E2366E"/>
    <w:rsid w:val="00E23C2A"/>
    <w:rsid w:val="00E3104C"/>
    <w:rsid w:val="00E33C97"/>
    <w:rsid w:val="00E33DB4"/>
    <w:rsid w:val="00E35EAB"/>
    <w:rsid w:val="00E43418"/>
    <w:rsid w:val="00E4620D"/>
    <w:rsid w:val="00E55AC7"/>
    <w:rsid w:val="00E55F8A"/>
    <w:rsid w:val="00E57059"/>
    <w:rsid w:val="00E67BE8"/>
    <w:rsid w:val="00E8017C"/>
    <w:rsid w:val="00E830C0"/>
    <w:rsid w:val="00E86627"/>
    <w:rsid w:val="00E87441"/>
    <w:rsid w:val="00E928BE"/>
    <w:rsid w:val="00E94998"/>
    <w:rsid w:val="00E966EE"/>
    <w:rsid w:val="00EA03A0"/>
    <w:rsid w:val="00EB179C"/>
    <w:rsid w:val="00EB36A5"/>
    <w:rsid w:val="00EB43A2"/>
    <w:rsid w:val="00EC5099"/>
    <w:rsid w:val="00EE697B"/>
    <w:rsid w:val="00EF056C"/>
    <w:rsid w:val="00EF5C72"/>
    <w:rsid w:val="00F0242F"/>
    <w:rsid w:val="00F06C5A"/>
    <w:rsid w:val="00F15834"/>
    <w:rsid w:val="00F16704"/>
    <w:rsid w:val="00F22BC9"/>
    <w:rsid w:val="00F27E89"/>
    <w:rsid w:val="00F30522"/>
    <w:rsid w:val="00F33B0D"/>
    <w:rsid w:val="00F35CB7"/>
    <w:rsid w:val="00F36332"/>
    <w:rsid w:val="00F40A64"/>
    <w:rsid w:val="00F41193"/>
    <w:rsid w:val="00F538CF"/>
    <w:rsid w:val="00F61B6C"/>
    <w:rsid w:val="00F63D2A"/>
    <w:rsid w:val="00F643F5"/>
    <w:rsid w:val="00F71C7D"/>
    <w:rsid w:val="00F721AC"/>
    <w:rsid w:val="00F72764"/>
    <w:rsid w:val="00F81C4F"/>
    <w:rsid w:val="00F95216"/>
    <w:rsid w:val="00FA136E"/>
    <w:rsid w:val="00FA6F58"/>
    <w:rsid w:val="00FA7AD2"/>
    <w:rsid w:val="00FB33EF"/>
    <w:rsid w:val="00FB58C8"/>
    <w:rsid w:val="00FB6EEF"/>
    <w:rsid w:val="00FB7FD2"/>
    <w:rsid w:val="00FD7224"/>
    <w:rsid w:val="00FE14DA"/>
    <w:rsid w:val="00FE1EFE"/>
    <w:rsid w:val="00FE2ABA"/>
    <w:rsid w:val="00FE420C"/>
    <w:rsid w:val="00FF46FF"/>
    <w:rsid w:val="00FF5815"/>
    <w:rsid w:val="00FF7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2148"/>
    <w:pPr>
      <w:spacing w:after="200" w:line="276" w:lineRule="auto"/>
      <w:jc w:val="left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31214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148"/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21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2148"/>
    <w:rPr>
      <w:rFonts w:ascii="Tahoma" w:eastAsia="Arial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2148"/>
    <w:pPr>
      <w:spacing w:after="200" w:line="276" w:lineRule="auto"/>
      <w:jc w:val="left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31214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148"/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21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2148"/>
    <w:rPr>
      <w:rFonts w:ascii="Tahoma" w:eastAsia="Arial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6</Words>
  <Characters>1175</Characters>
  <Application>Microsoft Office Word</Application>
  <DocSecurity>0</DocSecurity>
  <Lines>9</Lines>
  <Paragraphs>2</Paragraphs>
  <ScaleCrop>false</ScaleCrop>
  <Company/>
  <LinksUpToDate>false</LinksUpToDate>
  <CharactersWithSpaces>1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upho</dc:creator>
  <cp:lastModifiedBy>hieupho</cp:lastModifiedBy>
  <cp:revision>1</cp:revision>
  <dcterms:created xsi:type="dcterms:W3CDTF">2018-02-23T04:29:00Z</dcterms:created>
  <dcterms:modified xsi:type="dcterms:W3CDTF">2018-02-23T04:32:00Z</dcterms:modified>
</cp:coreProperties>
</file>